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38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557DAA-928F-42CA-AFED-6F9994765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92CABDD-C8F0-45BE-A01D-2C7E45F80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D594F4-5AD2-490C-ACF1-E64D152B5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627C8A-97D8-4E1E-8E78-E06067CD07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06961F-A2D0-4DA6-A4D6-150842F14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69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C60EAC-39B6-41A9-959C-6A8CF512D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3F5914-850F-4A99-8FEB-D7EE677840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71126C-2535-4952-84EC-BD8CF239D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94C76-F771-492A-AD7A-31CD5AA1F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360011-3C9C-432C-9425-127390AD4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673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E0DC32B-0954-4CBB-BECF-2301D5770C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2FCE880-3361-4897-90FB-8AE4CFF072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49C658-195B-4864-AB66-E02E79B61C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DB881A-2B85-4A1D-B7AD-2D96575D1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2E341D-A76D-48FC-A986-13243AC70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698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16AC8-EFD9-4565-944B-56E4B9A3D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E309D6-956F-40B3-BB5F-A23826369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6272A9-8D2B-4567-AC78-A2570E18B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86B15C-F906-4150-933F-CDAB93E85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8A09A6-046A-44EC-A43D-7DD83C4844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0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D9C840-15BA-4766-8ECE-83051A7A8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E7A1D7E-7229-4313-A0D0-D4ABDCDB7C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6A0A40-96AD-44D7-8974-03D55905B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A1FC01-F430-4BD3-B31F-102194853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DD5A82-203B-4580-85E2-2106BB2E2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44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B01300-D908-4816-855B-505B23537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347B81-E3B9-4B0D-886A-DDEEF3FBDA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D5D8270-6DB9-48D0-818C-B5B9F2A6CD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D517EF6-67DB-455C-8F9A-8BF82AE5B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52E83C-E195-4D38-A0DE-2BD37DECE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D7F66D-D1F7-4B72-AD08-2A7742592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505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814511-5FA8-4570-AE6B-F275D30608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1D409A-9B60-4D74-AA6D-58581E3F29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B8AAA8-F999-490C-952A-72CDD473EF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31C02C-5CBE-4D7D-977F-366F20BDDF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7B5219B-902D-48F9-8219-5A85AE5B61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2D88110-AE44-42A0-9C1C-B1DBDBFEF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E0F5D66-4338-4655-8C6E-5D6A1A449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ABB66E-AE29-440B-9C5D-25D9259BB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582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95F04F-0DC0-401A-B8BF-DC7A867AA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9D19A6-346E-442E-B6C3-490B6ECBC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4327CA-958A-41F0-A05C-4683E43D3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ED77D8-0CE2-4A6F-9185-1A66DE495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873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2748B46-E1E1-4BF2-8CE5-2B80CC05D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025D3D7-CFB3-4EB1-957C-599AD3B83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C01E2D-8BBF-4E0A-B54F-467C0A5C0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936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4C72D5-6607-469D-8D5E-CEE53BEE1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CE6AFE-E658-4EFE-9113-172A7C3A72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17AA98-68E1-42A6-BB25-1A0E82D41B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26B535-F502-477C-84BE-3A81A35E9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425A25-B848-46FF-AA7D-FAB691D2F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7472AC-C79E-4610-97A0-35B21AFDE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920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1F8FF9-ED46-451D-84E7-AFDB75C42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601F523-CD14-4F0B-A495-77788F6B49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49B127-3DDA-4B94-84E4-25D51474FB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153AE5-7070-49F3-818C-A23C660D9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3DDFC6-DE85-4143-B219-51E02C13F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67B5D8-C532-4E95-8588-33A775509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968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8F1D0B9-4926-4B73-A646-6DC1710AF5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48BA19-A37F-457A-A371-35BB04277A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6C2BA7-8D6D-488F-91BB-8BF68A80C7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671DA4-F8A5-4144-9D35-C545BCCA05DB}" type="datetimeFigureOut">
              <a:rPr lang="en-US" smtClean="0"/>
              <a:t>6/11/2018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CCFDD1-41E0-44AC-8EEC-44F506D3F9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E2AFB0-7F06-4AB3-851D-4940866D9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73368E-257A-4A48-9674-2FAEE100F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737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70CAC-DB42-4B75-9E0B-7E24A29D61D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76BB5DD-EE5F-4305-917F-D5FB2862CD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8076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07CAD4-0EC2-45D6-B313-959336130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2091" y="180398"/>
            <a:ext cx="10515600" cy="1325563"/>
          </a:xfrm>
        </p:spPr>
        <p:txBody>
          <a:bodyPr/>
          <a:lstStyle/>
          <a:p>
            <a:r>
              <a:rPr lang="en-US" dirty="0"/>
              <a:t>Extract point cloud of road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329476AE-0683-4524-8149-1E8362EDD3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5428" y="1364271"/>
            <a:ext cx="8064500" cy="25165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F326A0-A822-4AC0-AE5A-C6718F3973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5428" y="3968269"/>
            <a:ext cx="8064500" cy="288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491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73587-164B-48FE-B044-90A885A1E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 point cloud of road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DDC02C-1090-4654-A2FF-00F86067FB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902346"/>
          </a:xfrm>
        </p:spPr>
        <p:txBody>
          <a:bodyPr>
            <a:normAutofit/>
          </a:bodyPr>
          <a:lstStyle/>
          <a:p>
            <a:r>
              <a:rPr lang="en-US" dirty="0"/>
              <a:t>Method: Linear regression</a:t>
            </a:r>
          </a:p>
          <a:p>
            <a:r>
              <a:rPr lang="en-US" sz="2400" dirty="0"/>
              <a:t>Process:</a:t>
            </a:r>
          </a:p>
          <a:p>
            <a:r>
              <a:rPr lang="en-US" sz="2400" dirty="0"/>
              <a:t>(1) Extract the x, y, z coordinate data from the transformed point cloud</a:t>
            </a:r>
          </a:p>
          <a:p>
            <a:r>
              <a:rPr lang="en-US" sz="2400" dirty="0"/>
              <a:t>(2) Normalize the x, y, z dataset, then compute the cost-function: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(3) Gradient descent the cost-function and get the best weight to fit the road</a:t>
            </a:r>
          </a:p>
          <a:p>
            <a:r>
              <a:rPr lang="en-US" sz="2400" dirty="0"/>
              <a:t>(4) Set a threshold, for each point, if </a:t>
            </a:r>
          </a:p>
          <a:p>
            <a:endParaRPr lang="en-US" sz="2400" dirty="0"/>
          </a:p>
          <a:p>
            <a:r>
              <a:rPr lang="en-US" sz="2400" dirty="0"/>
              <a:t>Then regarded as the road. Otherwise, discarded.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D8F1B72-5812-475D-9AD4-D107BF062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52338"/>
              </p:ext>
            </p:extLst>
          </p:nvPr>
        </p:nvGraphicFramePr>
        <p:xfrm>
          <a:off x="3048174" y="3660247"/>
          <a:ext cx="4342527" cy="91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044440" imgH="431640" progId="Equation.DSMT4">
                  <p:embed/>
                </p:oleObj>
              </mc:Choice>
              <mc:Fallback>
                <p:oleObj name="Equation" r:id="rId3" imgW="2044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174" y="3660247"/>
                        <a:ext cx="4342527" cy="91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7F2CDDC-E32A-4C36-881B-FBC07F744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0478"/>
              </p:ext>
            </p:extLst>
          </p:nvPr>
        </p:nvGraphicFramePr>
        <p:xfrm>
          <a:off x="3406397" y="5486400"/>
          <a:ext cx="4151696" cy="46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6397" y="5486400"/>
                        <a:ext cx="4151696" cy="46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034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88</Words>
  <Application>Microsoft Office PowerPoint</Application>
  <PresentationFormat>宽屏</PresentationFormat>
  <Paragraphs>12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0" baseType="lpstr">
      <vt:lpstr>等线</vt:lpstr>
      <vt:lpstr>等线 Light</vt:lpstr>
      <vt:lpstr>Arial</vt:lpstr>
      <vt:lpstr>Calibri</vt:lpstr>
      <vt:lpstr>Calibri Light</vt:lpstr>
      <vt:lpstr>Office 主题​​</vt:lpstr>
      <vt:lpstr>MathType 6.0 Equation</vt:lpstr>
      <vt:lpstr>PowerPoint 演示文稿</vt:lpstr>
      <vt:lpstr>Extract point cloud of road</vt:lpstr>
      <vt:lpstr>Extract point cloud of roa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柳 帆</dc:creator>
  <cp:lastModifiedBy>柳 帆</cp:lastModifiedBy>
  <cp:revision>4</cp:revision>
  <dcterms:created xsi:type="dcterms:W3CDTF">2018-06-11T17:55:57Z</dcterms:created>
  <dcterms:modified xsi:type="dcterms:W3CDTF">2018-06-11T18:38:48Z</dcterms:modified>
</cp:coreProperties>
</file>